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4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467544" y="94218"/>
            <a:ext cx="8424936" cy="763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srgbClr val="7030A0"/>
                </a:solidFill>
              </a:rPr>
              <a:t>Lec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</a:rPr>
              <a:t>6                                                         4th stage</a:t>
            </a:r>
            <a:endParaRPr lang="en-US" sz="3200" b="1" dirty="0">
              <a:solidFill>
                <a:srgbClr val="7030A0"/>
              </a:solidFill>
            </a:endParaRP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C00000"/>
                </a:solidFill>
              </a:rPr>
              <a:t>Organic </a:t>
            </a:r>
            <a:r>
              <a:rPr lang="en-US" sz="3200" b="1" dirty="0">
                <a:solidFill>
                  <a:srgbClr val="C00000"/>
                </a:solidFill>
              </a:rPr>
              <a:t>Pharmaceutical  Chemistry </a:t>
            </a:r>
            <a:r>
              <a:rPr lang="en-US" sz="3200" b="1" dirty="0" smtClean="0">
                <a:solidFill>
                  <a:srgbClr val="C00000"/>
                </a:solidFill>
              </a:rPr>
              <a:t>III</a:t>
            </a:r>
            <a:endParaRPr lang="en-US" sz="3200" b="1" dirty="0">
              <a:solidFill>
                <a:srgbClr val="C00000"/>
              </a:solidFill>
            </a:endParaRP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                         </a:t>
            </a:r>
            <a:r>
              <a:rPr lang="en-US" sz="3200" b="1" dirty="0" smtClean="0">
                <a:solidFill>
                  <a:srgbClr val="C00000"/>
                </a:solidFill>
              </a:rPr>
              <a:t>2018-2019</a:t>
            </a: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Assist prof.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Dr.Rita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Sabah Elias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College of Pharmacy, university of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Basrah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</a:t>
            </a: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Textbook of Organic medicinal and 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cs typeface="Arial"/>
              </a:rPr>
              <a:t>pharmaceutical 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chemistry </a:t>
            </a:r>
            <a:endParaRPr lang="en-US" sz="3200" b="1" dirty="0" smtClean="0">
              <a:solidFill>
                <a:srgbClr val="FF0000"/>
              </a:solidFill>
              <a:latin typeface="Times New Roman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                     Wilson and </a:t>
            </a:r>
            <a:r>
              <a:rPr lang="en-US" sz="3200" b="1" dirty="0" err="1">
                <a:solidFill>
                  <a:srgbClr val="002060"/>
                </a:solidFill>
                <a:latin typeface="Times New Roman"/>
                <a:cs typeface="Arial"/>
              </a:rPr>
              <a:t>Gisvold’s</a:t>
            </a: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</a:t>
            </a:r>
            <a:endParaRPr lang="en-US" sz="2400" dirty="0">
              <a:ea typeface="Calibri"/>
              <a:cs typeface="Arial"/>
            </a:endParaRPr>
          </a:p>
          <a:p>
            <a:pPr lvl="0"/>
            <a:endParaRPr lang="en-US" sz="3200" b="1" dirty="0">
              <a:solidFill>
                <a:srgbClr val="002060"/>
              </a:solidFill>
              <a:cs typeface="Times New Roman"/>
            </a:endParaRP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 lvl="0"/>
            <a:endParaRPr lang="ar-IQ" sz="3200" b="1" dirty="0">
              <a:solidFill>
                <a:srgbClr val="00206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2874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528" y="421213"/>
            <a:ext cx="16722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tibuten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50300"/>
              </p:ext>
            </p:extLst>
          </p:nvPr>
        </p:nvGraphicFramePr>
        <p:xfrm>
          <a:off x="2195736" y="833184"/>
          <a:ext cx="4536504" cy="22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CS ChemDraw Drawing" r:id="rId3" imgW="4525913" imgH="2274876" progId="ChemDraw.Document.6.0">
                  <p:embed/>
                </p:oleObj>
              </mc:Choice>
              <mc:Fallback>
                <p:oleObj name="CS ChemDraw Drawing" r:id="rId3" imgW="4525913" imgH="227487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833184"/>
                        <a:ext cx="4536504" cy="2290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23528" y="3123747"/>
            <a:ext cx="849694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AR:-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Analogue of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oximin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ephalosporin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in which an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olefin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methylene group (C=CHCH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-) with Z stereochemistry has replaced th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y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oximin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(C=NO-) group. This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isoster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replacement result in  a compound with  resistance to β-lactamases, enhanced chemical stability, and is orally active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howed excellent potency against most members of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enterobacteriacea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3616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7544" y="0"/>
            <a:ext cx="2252541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th generation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pirom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53104"/>
              </p:ext>
            </p:extLst>
          </p:nvPr>
        </p:nvGraphicFramePr>
        <p:xfrm>
          <a:off x="2195736" y="553998"/>
          <a:ext cx="5544616" cy="293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CS ChemDraw Drawing" r:id="rId3" imgW="5092882" imgH="2706247" progId="ChemDraw.Document.6.0">
                  <p:embed/>
                </p:oleObj>
              </mc:Choice>
              <mc:Fallback>
                <p:oleObj name="CS ChemDraw Drawing" r:id="rId3" imgW="5092882" imgH="27062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53998"/>
                        <a:ext cx="5544616" cy="2938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59024" y="3645024"/>
            <a:ext cx="878497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:-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 carbon substituted with ammonium group 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imidiniu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ead), provided greater activity toward G+ and G- bacteria than first, second and third gener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s broad spectrum includes methicillin-sensitive staphylococci, penicillin-resistant pneumococci, and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lactamas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–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ducing strains of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. col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2-amin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azol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C-α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m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ther are similar to those found in 2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d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eneration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osporin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297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1788"/>
            <a:ext cx="16241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epim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92917"/>
              </p:ext>
            </p:extLst>
          </p:nvPr>
        </p:nvGraphicFramePr>
        <p:xfrm>
          <a:off x="1331640" y="1124744"/>
          <a:ext cx="6078682" cy="301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CS ChemDraw Drawing" r:id="rId3" imgW="4832281" imgH="2401196" progId="ChemDraw.Document.6.0">
                  <p:embed/>
                </p:oleObj>
              </mc:Choice>
              <mc:Fallback>
                <p:oleObj name="CS ChemDraw Drawing" r:id="rId3" imgW="4832281" imgH="240119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24744"/>
                        <a:ext cx="6078682" cy="301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091" y="3811012"/>
            <a:ext cx="8747818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:-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 carbon substituted with ammonium group 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imidiniu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ead)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bstituted wit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oxim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 ether and 2-amin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thiazol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 similar to that of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cefpirom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also has a broad antibacterial spectrum, with significant activity against both Gram-positive and Gram-negative bacteria, including streptococci, staphylococci, Pseudomonas spp., and th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nterobacteriacea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71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79152"/>
              </p:ext>
            </p:extLst>
          </p:nvPr>
        </p:nvGraphicFramePr>
        <p:xfrm>
          <a:off x="6562991" y="487323"/>
          <a:ext cx="1800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CS ChemDraw Drawing" r:id="rId3" imgW="1797732" imgH="586347" progId="ChemDraw.Document.6.0">
                  <p:embed/>
                </p:oleObj>
              </mc:Choice>
              <mc:Fallback>
                <p:oleObj name="CS ChemDraw Drawing" r:id="rId3" imgW="1797732" imgH="58634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991" y="487323"/>
                        <a:ext cx="18002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89672"/>
              </p:ext>
            </p:extLst>
          </p:nvPr>
        </p:nvGraphicFramePr>
        <p:xfrm>
          <a:off x="7171117" y="1306260"/>
          <a:ext cx="1800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CS ChemDraw Drawing" r:id="rId5" imgW="1797732" imgH="584839" progId="ChemDraw.Document.6.0">
                  <p:embed/>
                </p:oleObj>
              </mc:Choice>
              <mc:Fallback>
                <p:oleObj name="CS ChemDraw Drawing" r:id="rId5" imgW="1797732" imgH="58483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117" y="1306260"/>
                        <a:ext cx="18002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9512" y="228600"/>
            <a:ext cx="638347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eneral SAR for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osporin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,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etoxymethy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iable to acidic conditions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3381" y="1205660"/>
            <a:ext cx="71970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amat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relatively stable to acidic condition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9802" y="2036657"/>
            <a:ext cx="8942649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 = H, CH3,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=CH2-CH=CHCH2, -CH2-O-CH3→ provide oral activity, or acid stability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7= α-OCH3, provide greater resistance to β-lactamase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α=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m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ther broaden spectrum of activity and β-lactamase resistance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α=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m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ther with acidic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ounction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roup ( carboxyl) increase spectrum of activity in a particular towards G- microorganism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omethy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eterocyclic group usually are of second generation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ospori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 methylene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mmonium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on provide greater stability to β-lactamase and broader spectrum of activity and most of these antibiotics are either third or fourth generation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osporins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α aryl or aryl heterocyclic contribute to the spectrum of activity, in general aryl heterocyclic classified within 2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3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and recently 4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eneration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osporins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06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3156" y="76944"/>
            <a:ext cx="886084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Frutiger-Bold"/>
              </a:rPr>
              <a:t>MONOBACTAM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development of useful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nobacta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tibiotics began with the independent isolation of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lfazeci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d other monocyclic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lactam antibiotics from saprophytic soil bacteria in Japan and the United States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lfazeci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was found to be weakly active as an antibacterial agent bu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ghly resistant to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lactamases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708860"/>
              </p:ext>
            </p:extLst>
          </p:nvPr>
        </p:nvGraphicFramePr>
        <p:xfrm>
          <a:off x="1691680" y="1578375"/>
          <a:ext cx="4680520" cy="221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CS ChemDraw Drawing" r:id="rId3" imgW="4429843" imgH="2088980" progId="ChemDraw.Document.6.0">
                  <p:embed/>
                </p:oleObj>
              </mc:Choice>
              <mc:Fallback>
                <p:oleObj name="CS ChemDraw Drawing" r:id="rId3" imgW="4429843" imgH="20889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78375"/>
                        <a:ext cx="4680520" cy="2210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5125" y="3789040"/>
            <a:ext cx="8136904" cy="3347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Extensive SAR studies eventually led to the development of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aztreona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, which has useful properties as an antibacterial agent. Early work established that the 3-methoxy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group, which was in part responsible for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β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-lactamase stability in the series, contributed to the low antibacterial potency and poor chemical stability of these antibiotics. A 4-methyl</a:t>
            </a:r>
            <a:r>
              <a:rPr lang="en-US" dirty="0">
                <a:latin typeface="Times New Roman"/>
                <a:ea typeface="Calibri"/>
                <a:cs typeface="Arial"/>
              </a:rPr>
              <a:t> , however, increases stability to β-lactamases and activity against Gram-negative bacteria at the same </a:t>
            </a:r>
            <a:r>
              <a:rPr lang="en-US" dirty="0" smtClean="0">
                <a:latin typeface="Times New Roman"/>
                <a:ea typeface="Calibri"/>
                <a:cs typeface="Arial"/>
              </a:rPr>
              <a:t>time .</a:t>
            </a:r>
            <a:r>
              <a:rPr lang="en-US" dirty="0">
                <a:latin typeface="Times New Roman"/>
                <a:ea typeface="Calibri"/>
                <a:cs typeface="Arial"/>
              </a:rPr>
              <a:t>Unfortunately, potency against Gram-positive bacteria decreases.4,4-Gem-dimethyl substitution slightly decreases antibacterial potency after oral administration.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000" dirty="0">
                <a:latin typeface="Times New Roman"/>
                <a:ea typeface="Calibri"/>
                <a:cs typeface="Arial"/>
              </a:rPr>
              <a:t> </a:t>
            </a:r>
            <a:endParaRPr lang="en-US" sz="2000" dirty="0">
              <a:ea typeface="Calibri"/>
              <a:cs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2919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3528" y="228600"/>
            <a:ext cx="307731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duct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1F497D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ztreona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1F497D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isodiu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284406"/>
              </p:ext>
            </p:extLst>
          </p:nvPr>
        </p:nvGraphicFramePr>
        <p:xfrm>
          <a:off x="3779912" y="332656"/>
          <a:ext cx="3820723" cy="277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CS ChemDraw Drawing" r:id="rId3" imgW="3538352" imgH="2573518" progId="ChemDraw.Document.6.0">
                  <p:embed/>
                </p:oleObj>
              </mc:Choice>
              <mc:Fallback>
                <p:oleObj name="CS ChemDraw Drawing" r:id="rId3" imgW="3538352" imgH="25735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32656"/>
                        <a:ext cx="3820723" cy="2774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" y="3019726"/>
            <a:ext cx="9036496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1F497D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:-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nocyclic lactam with electron withdrawing group at the nitrogen atom (sulfonic acid, SO3H) to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acilliat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ring opening of the lactam ring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C-α normally present in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ncillin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was converted to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m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erivative (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sobutyri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cid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ximinoacy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roup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ghly stable to β-Lactamase( resistance to β-Lactamase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ghly active  against Gram-negative bacteria, inactive against Gram-positive bacteria and anaerobes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or oral activity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44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6898"/>
            <a:ext cx="18365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gemona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02895"/>
              </p:ext>
            </p:extLst>
          </p:nvPr>
        </p:nvGraphicFramePr>
        <p:xfrm>
          <a:off x="2267744" y="908720"/>
          <a:ext cx="3819128" cy="279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CS ChemDraw Drawing" r:id="rId3" imgW="3649552" imgH="2669671" progId="ChemDraw.Document.6.0">
                  <p:embed/>
                </p:oleObj>
              </mc:Choice>
              <mc:Fallback>
                <p:oleObj name="CS ChemDraw Drawing" r:id="rId3" imgW="3649552" imgH="266967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908720"/>
                        <a:ext cx="3819128" cy="2796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-17895" y="4274038"/>
            <a:ext cx="8478327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/>
              </a:rPr>
              <a:t> 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1F497D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:-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/>
              </a:rPr>
              <a:t>Investigational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/>
              </a:rPr>
              <a:t>monobacta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/>
              </a:rPr>
              <a:t>, with similar spectrum of activity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/>
              </a:rPr>
              <a:t>aztreona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ghly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sistant to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lactamase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0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43808" y="548680"/>
            <a:ext cx="29819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othin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odiu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59699"/>
              </p:ext>
            </p:extLst>
          </p:nvPr>
        </p:nvGraphicFramePr>
        <p:xfrm>
          <a:off x="1259632" y="1208830"/>
          <a:ext cx="6837380" cy="34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CS ChemDraw Drawing" r:id="rId3" imgW="5964705" imgH="2980755" progId="ChemDraw.Document.6.0">
                  <p:embed/>
                </p:oleObj>
              </mc:Choice>
              <mc:Fallback>
                <p:oleObj name="CS ChemDraw Drawing" r:id="rId3" imgW="5964705" imgH="298075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08830"/>
                        <a:ext cx="6837380" cy="3401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6882" y="4610743"/>
            <a:ext cx="873760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04950" algn="l"/>
              </a:tabLst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-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504950" algn="l"/>
              </a:tabLst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ally inactive due to the hydrolysis of C3-acetoxymethyl group under acidic condition and formation of inactive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acto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Use as IM and IV only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504950" algn="l"/>
              </a:tabLst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lar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ieny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ring provides activity against some G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ganism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04950" algn="l"/>
              </a:tabLst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sistance to β-lactamase to certain exten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" name="مربع نص 6"/>
          <p:cNvSpPr txBox="1"/>
          <p:nvPr/>
        </p:nvSpPr>
        <p:spPr>
          <a:xfrm>
            <a:off x="237159" y="25460"/>
            <a:ext cx="2321340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1</a:t>
            </a:r>
            <a:r>
              <a:rPr lang="en-US" sz="2800" b="1" baseline="30000" dirty="0" smtClean="0">
                <a:solidFill>
                  <a:srgbClr val="002060"/>
                </a:solidFill>
                <a:cs typeface="+mj-cs"/>
              </a:rPr>
              <a:t>st</a:t>
            </a:r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 generation </a:t>
            </a:r>
            <a:endParaRPr lang="ar-IQ" sz="2800" b="1" dirty="0">
              <a:solidFill>
                <a:srgbClr val="002060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2347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0" y="-31598"/>
            <a:ext cx="788436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pirin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odium:-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It closely resembles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cephalothi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-Roman" charset="0"/>
              </a:rPr>
              <a:t> in chemical and pharmacokinetic properties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0592"/>
              </p:ext>
            </p:extLst>
          </p:nvPr>
        </p:nvGraphicFramePr>
        <p:xfrm>
          <a:off x="2393478" y="1124744"/>
          <a:ext cx="5183281" cy="2495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CS ChemDraw Drawing" r:id="rId3" imgW="4823203" imgH="2311452" progId="ChemDraw.Document.6.0">
                  <p:embed/>
                </p:oleObj>
              </mc:Choice>
              <mc:Fallback>
                <p:oleObj name="CS ChemDraw Drawing" r:id="rId3" imgW="4823203" imgH="231145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78" y="1124744"/>
                        <a:ext cx="5183281" cy="2495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7505" y="3327375"/>
            <a:ext cx="856895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 :-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ally inactive due to the hydrolysis of C3-acetoxymethyl group under acidic condition and formation of inactiv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acto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Use as IM and IV only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lar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rcapto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roup provides activity against some G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ganism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sistance to β-lactamase to certain extent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94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0793" y="13157"/>
            <a:ext cx="4145687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2</a:t>
            </a:r>
            <a:r>
              <a:rPr lang="en-US" sz="2800" b="1" baseline="300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nd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 generation </a:t>
            </a:r>
            <a:endParaRPr lang="en-US" sz="2800" dirty="0">
              <a:solidFill>
                <a:prstClr val="black"/>
              </a:solidFill>
              <a:latin typeface="Arial" pitchFamily="34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Calibri" pitchFamily="34" charset="0"/>
              <a:cs typeface="+mj-cs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efoxiti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Sodium, Steril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57368"/>
              </p:ext>
            </p:extLst>
          </p:nvPr>
        </p:nvGraphicFramePr>
        <p:xfrm>
          <a:off x="1060176" y="1412776"/>
          <a:ext cx="7023648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CS ChemDraw Drawing" r:id="rId3" imgW="4466153" imgH="1507157" progId="ChemDraw.Document.6.0">
                  <p:embed/>
                </p:oleObj>
              </mc:Choice>
              <mc:Fallback>
                <p:oleObj name="CS ChemDraw Drawing" r:id="rId3" imgW="4466153" imgH="150715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76" y="1412776"/>
                        <a:ext cx="7023648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6544" y="4221088"/>
            <a:ext cx="85709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14425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AR :-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114425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3-Carbamoxymethyl group is acid liable used as IM, IV injection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114425" algn="l"/>
              </a:tabLst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Thieny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ring provides broad spectrum which is enhanced by unique C7-OCH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group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114425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Ring system is β- lactamase resistance, may be due in part to 7-methoxy group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8373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68921" y="22557"/>
            <a:ext cx="90331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efuroxime Sodiu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68576"/>
              </p:ext>
            </p:extLst>
          </p:nvPr>
        </p:nvGraphicFramePr>
        <p:xfrm>
          <a:off x="2176347" y="1196752"/>
          <a:ext cx="4542577" cy="290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CS ChemDraw Drawing" r:id="rId3" imgW="3969914" imgH="2541843" progId="ChemDraw.Document.6.0">
                  <p:embed/>
                </p:oleObj>
              </mc:Choice>
              <mc:Fallback>
                <p:oleObj name="CS ChemDraw Drawing" r:id="rId3" imgW="3969914" imgH="254184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347" y="1196752"/>
                        <a:ext cx="4542577" cy="2906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266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179512" y="4612815"/>
            <a:ext cx="89644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1- Cefuroxime is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the first of a series of α-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methoximinoacyl</a:t>
            </a:r>
            <a:r>
              <a:rPr lang="en-US" sz="2400" dirty="0">
                <a:solidFill>
                  <a:prstClr val="black"/>
                </a:solidFill>
                <a:ea typeface="Calibri" pitchFamily="34" charset="0"/>
              </a:rPr>
              <a:t>–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 substituted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cephalosporins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. </a:t>
            </a:r>
            <a:endParaRPr lang="en-US" sz="2400" dirty="0">
              <a:solidFill>
                <a:prstClr val="black"/>
              </a:solidFill>
              <a:latin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2-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sy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alkoximin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 substituent is associated with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β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Calibri" pitchFamily="34" charset="0"/>
              </a:rPr>
              <a:t>-lactamase stability i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  <a:ea typeface="Calibri" pitchFamily="34" charset="0"/>
              </a:rPr>
              <a:t>n these </a:t>
            </a:r>
            <a:r>
              <a:rPr lang="en-US" sz="2400" dirty="0" err="1">
                <a:solidFill>
                  <a:prstClr val="black"/>
                </a:solidFill>
                <a:latin typeface="Calibri" pitchFamily="34" charset="0"/>
                <a:ea typeface="Calibri" pitchFamily="34" charset="0"/>
              </a:rPr>
              <a:t>cephalosporins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  <a:ea typeface="Calibri" pitchFamily="34" charset="0"/>
              </a:rPr>
              <a:t>.</a:t>
            </a:r>
            <a:endParaRPr lang="en-US" sz="2400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39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311750"/>
            <a:ext cx="8748463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3</a:t>
            </a:r>
            <a:r>
              <a:rPr kumimoji="0" lang="en-US" sz="2000" b="1" i="1" u="sng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rd</a:t>
            </a: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generation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This group of antibiotics are characterized by certain specific substituent at C-3 such as (N-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methylthiotetrazol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) or with specific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oxim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ether group at C-α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efoperazone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Sodium, Steril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776528"/>
              </p:ext>
            </p:extLst>
          </p:nvPr>
        </p:nvGraphicFramePr>
        <p:xfrm>
          <a:off x="2051720" y="1700808"/>
          <a:ext cx="5400600" cy="311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CS ChemDraw Drawing" r:id="rId3" imgW="4164703" imgH="3998473" progId="ChemDraw.Document.6.0">
                  <p:embed/>
                </p:oleObj>
              </mc:Choice>
              <mc:Fallback>
                <p:oleObj name="CS ChemDraw Drawing" r:id="rId3" imgW="4164703" imgH="399847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00808"/>
                        <a:ext cx="5400600" cy="3117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95114" y="4869160"/>
            <a:ext cx="855377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AR:-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-α substituted with amino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diketopiperazi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derivative like that seen i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     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piperacilli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ensitive to some β- lactamase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imilar in spectrum of activity to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moxam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3645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332656"/>
            <a:ext cx="39741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otaxime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odium, Steril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16939"/>
              </p:ext>
            </p:extLst>
          </p:nvPr>
        </p:nvGraphicFramePr>
        <p:xfrm>
          <a:off x="1287463" y="1778000"/>
          <a:ext cx="6569075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CS ChemDraw Drawing" r:id="rId3" imgW="5111037" imgH="2025255" progId="ChemDraw.Document.6.0">
                  <p:embed/>
                </p:oleObj>
              </mc:Choice>
              <mc:Fallback>
                <p:oleObj name="CS ChemDraw Drawing" r:id="rId3" imgW="5111037" imgH="202525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778000"/>
                        <a:ext cx="6569075" cy="2605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7504" y="4693786"/>
            <a:ext cx="871296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AR:-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Th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sy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Calibri" pitchFamily="34" charset="0"/>
                <a:cs typeface="+mj-cs"/>
              </a:rPr>
              <a:t>–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isomer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efotaxim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is significantly more active than the anti-isomer against β-lactamase producing bacteria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The C-3 substituent is acid liabl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1516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60011"/>
            <a:ext cx="404149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tizoxim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odium, Sterile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791048"/>
              </p:ext>
            </p:extLst>
          </p:nvPr>
        </p:nvGraphicFramePr>
        <p:xfrm>
          <a:off x="2008188" y="1347788"/>
          <a:ext cx="5126037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CS ChemDraw Drawing" r:id="rId3" imgW="3708934" imgH="2024878" progId="ChemDraw.Document.6.0">
                  <p:embed/>
                </p:oleObj>
              </mc:Choice>
              <mc:Fallback>
                <p:oleObj name="CS ChemDraw Drawing" r:id="rId3" imgW="3708934" imgH="202487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347788"/>
                        <a:ext cx="5126037" cy="278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9512" y="4143072"/>
            <a:ext cx="845045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:-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3 with no substituent, thus C3-C4 exist as CH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ood β-lactamase resistance, with broad spectrum of activity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34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5437" y="228600"/>
            <a:ext cx="4059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tazidim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odium, Sterile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53194"/>
              </p:ext>
            </p:extLst>
          </p:nvPr>
        </p:nvGraphicFramePr>
        <p:xfrm>
          <a:off x="2627784" y="764704"/>
          <a:ext cx="5177857" cy="303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CS ChemDraw Drawing" r:id="rId3" imgW="5092882" imgH="2986412" progId="ChemDraw.Document.6.0">
                  <p:embed/>
                </p:oleObj>
              </mc:Choice>
              <mc:Fallback>
                <p:oleObj name="CS ChemDraw Drawing" r:id="rId3" imgW="5092882" imgH="298641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764704"/>
                        <a:ext cx="5177857" cy="3032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9512" y="4005064"/>
            <a:ext cx="885698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 α is substituted with 2-methylpropionicoxaminoacyl group that confers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β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lactamase resistance and, more selectivity to G- bacteria due to polarity of the group which  increased permeability through th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ri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hannels of the cell envelop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yridiniu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roup at the 3-position that confers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zwitterioni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roperties on the molecul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15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1</TotalTime>
  <Words>907</Words>
  <Application>Microsoft Office PowerPoint</Application>
  <PresentationFormat>عرض على الشاشة (3:4)‏</PresentationFormat>
  <Paragraphs>100</Paragraphs>
  <Slides>16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6</vt:i4>
      </vt:variant>
    </vt:vector>
  </HeadingPairs>
  <TitlesOfParts>
    <vt:vector size="18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129</cp:revision>
  <dcterms:created xsi:type="dcterms:W3CDTF">2014-10-12T05:31:15Z</dcterms:created>
  <dcterms:modified xsi:type="dcterms:W3CDTF">2019-04-28T09:57:51Z</dcterms:modified>
</cp:coreProperties>
</file>